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60B7" w:rsidRDefault="009760B7" w:rsidP="009760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760B7" w:rsidRPr="001A17CB" w:rsidRDefault="009760B7" w:rsidP="009760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Домашняя к</w:t>
      </w:r>
      <w:r w:rsidRPr="001A17CB">
        <w:rPr>
          <w:rFonts w:ascii="Times New Roman" w:hAnsi="Times New Roman" w:cs="Times New Roman"/>
          <w:b/>
          <w:sz w:val="24"/>
          <w:szCs w:val="24"/>
        </w:rPr>
        <w:t>онтрольная работа №</w:t>
      </w:r>
      <w:r>
        <w:rPr>
          <w:rFonts w:ascii="Times New Roman" w:hAnsi="Times New Roman" w:cs="Times New Roman"/>
          <w:b/>
          <w:sz w:val="24"/>
          <w:szCs w:val="24"/>
        </w:rPr>
        <w:t>8</w:t>
      </w:r>
    </w:p>
    <w:p w:rsidR="009760B7" w:rsidRPr="001A17CB" w:rsidRDefault="009760B7" w:rsidP="009760B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A17CB">
        <w:rPr>
          <w:rFonts w:ascii="Times New Roman" w:hAnsi="Times New Roman" w:cs="Times New Roman"/>
          <w:b/>
          <w:sz w:val="24"/>
          <w:szCs w:val="24"/>
        </w:rPr>
        <w:t>по теме «</w:t>
      </w:r>
      <w:r>
        <w:rPr>
          <w:rFonts w:ascii="Times New Roman" w:hAnsi="Times New Roman" w:cs="Times New Roman"/>
          <w:b/>
          <w:sz w:val="24"/>
          <w:szCs w:val="24"/>
        </w:rPr>
        <w:t>Неравенства с одной переменной и их системы</w:t>
      </w:r>
      <w:r w:rsidRPr="001A17CB">
        <w:rPr>
          <w:rFonts w:ascii="Times New Roman" w:hAnsi="Times New Roman" w:cs="Times New Roman"/>
          <w:b/>
          <w:sz w:val="24"/>
          <w:szCs w:val="24"/>
        </w:rPr>
        <w:t>»</w:t>
      </w:r>
    </w:p>
    <w:p w:rsidR="009760B7" w:rsidRDefault="009760B7" w:rsidP="009760B7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3"/>
        <w:tblW w:w="9351" w:type="dxa"/>
        <w:tblLook w:val="04A0" w:firstRow="1" w:lastRow="0" w:firstColumn="1" w:lastColumn="0" w:noHBand="0" w:noVBand="1"/>
      </w:tblPr>
      <w:tblGrid>
        <w:gridCol w:w="752"/>
        <w:gridCol w:w="8599"/>
      </w:tblGrid>
      <w:tr w:rsidR="009760B7" w:rsidTr="009760B7">
        <w:tc>
          <w:tcPr>
            <w:tcW w:w="752" w:type="dxa"/>
          </w:tcPr>
          <w:p w:rsidR="009760B7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599" w:type="dxa"/>
          </w:tcPr>
          <w:p w:rsidR="009760B7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ариант 1</w:t>
            </w:r>
          </w:p>
        </w:tc>
      </w:tr>
      <w:tr w:rsidR="009760B7" w:rsidTr="009760B7">
        <w:tc>
          <w:tcPr>
            <w:tcW w:w="752" w:type="dxa"/>
          </w:tcPr>
          <w:p w:rsidR="009760B7" w:rsidRPr="0091425F" w:rsidRDefault="009760B7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9760B7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неравенства:</w:t>
            </w:r>
          </w:p>
          <w:p w:rsidR="009760B7" w:rsidRPr="0091425F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</w:t>
            </w:r>
            <w:r w:rsidRPr="003B29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98" type="#_x0000_t75" style="width:60.75pt;height:15.75pt" o:ole="">
                  <v:imagedata r:id="rId7" o:title=""/>
                </v:shape>
                <o:OLEObject Type="Embed" ProgID="Equation.DSMT4" ShapeID="_x0000_i1698" DrawAspect="Content" ObjectID="_1679902901" r:id="rId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б)</w:t>
            </w:r>
            <w:r w:rsidRPr="003B29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700" type="#_x0000_t75" style="width:84.75pt;height:15.75pt" o:ole="">
                  <v:imagedata r:id="rId9" o:title=""/>
                </v:shape>
                <o:OLEObject Type="Embed" ProgID="Equation.DSMT4" ShapeID="_x0000_i1700" DrawAspect="Content" ObjectID="_1679902902" r:id="rId1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) </w:t>
            </w:r>
            <w:r w:rsidRPr="003B295E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260" w:dyaOrig="320">
                <v:shape id="_x0000_i1702" type="#_x0000_t75" style="width:113.25pt;height:15.75pt" o:ole="">
                  <v:imagedata r:id="rId11" o:title=""/>
                </v:shape>
                <o:OLEObject Type="Embed" ProgID="Equation.DSMT4" ShapeID="_x0000_i1702" DrawAspect="Content" ObjectID="_1679902903" r:id="rId1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760B7" w:rsidTr="009760B7">
        <w:tc>
          <w:tcPr>
            <w:tcW w:w="752" w:type="dxa"/>
          </w:tcPr>
          <w:p w:rsidR="009760B7" w:rsidRPr="0091425F" w:rsidRDefault="009760B7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4D1F5E" w:rsidRDefault="009760B7" w:rsidP="00AA11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систему неравенств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760B7" w:rsidRPr="001E74B1" w:rsidRDefault="009760B7" w:rsidP="00AA11B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  <w:r w:rsidRPr="003B295E">
              <w:rPr>
                <w:rFonts w:ascii="Times New Roman" w:hAnsi="Times New Roman" w:cs="Times New Roman"/>
                <w:position w:val="-30"/>
                <w:sz w:val="24"/>
                <w:szCs w:val="24"/>
              </w:rPr>
              <w:object w:dxaOrig="1420" w:dyaOrig="720">
                <v:shape id="_x0000_i1704" type="#_x0000_t75" style="width:71.25pt;height:36pt" o:ole="">
                  <v:imagedata r:id="rId13" o:title=""/>
                </v:shape>
                <o:OLEObject Type="Embed" ProgID="Equation.DSMT4" ShapeID="_x0000_i1704" DrawAspect="Content" ObjectID="_1679902904" r:id="rId1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б)</w:t>
            </w:r>
            <w:r w:rsidRPr="009760B7">
              <w:rPr>
                <w:rFonts w:ascii="Times New Roman" w:hAnsi="Times New Roman" w:cs="Times New Roman"/>
                <w:position w:val="-48"/>
                <w:sz w:val="24"/>
                <w:szCs w:val="24"/>
              </w:rPr>
              <w:object w:dxaOrig="2460" w:dyaOrig="1080">
                <v:shape id="_x0000_i1707" type="#_x0000_t75" style="width:123pt;height:54pt" o:ole="">
                  <v:imagedata r:id="rId15" o:title=""/>
                </v:shape>
                <o:OLEObject Type="Embed" ProgID="Equation.DSMT4" ShapeID="_x0000_i1707" DrawAspect="Content" ObjectID="_1679902905" r:id="rId1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760B7" w:rsidTr="009760B7">
        <w:tc>
          <w:tcPr>
            <w:tcW w:w="752" w:type="dxa"/>
          </w:tcPr>
          <w:p w:rsidR="009760B7" w:rsidRPr="0091425F" w:rsidRDefault="009760B7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9760B7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ите двойное неравенство:</w:t>
            </w:r>
          </w:p>
          <w:p w:rsidR="009760B7" w:rsidRPr="003F7A73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760B7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960" w:dyaOrig="320">
                <v:shape id="_x0000_i1709" type="#_x0000_t75" style="width:98.25pt;height:15.75pt" o:ole="">
                  <v:imagedata r:id="rId17" o:title=""/>
                </v:shape>
                <o:OLEObject Type="Embed" ProgID="Equation.DSMT4" ShapeID="_x0000_i1709" DrawAspect="Content" ObjectID="_1679902906" r:id="rId1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760B7" w:rsidTr="009760B7">
        <w:tc>
          <w:tcPr>
            <w:tcW w:w="752" w:type="dxa"/>
          </w:tcPr>
          <w:p w:rsidR="009760B7" w:rsidRPr="0091425F" w:rsidRDefault="009760B7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9760B7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колько целых отрицательных решений имеет неравенств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9760B7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780" w:dyaOrig="620">
                <v:shape id="_x0000_i1711" type="#_x0000_t75" style="width:138.75pt;height:30.75pt" o:ole="">
                  <v:imagedata r:id="rId19" o:title=""/>
                </v:shape>
                <o:OLEObject Type="Embed" ProgID="Equation.DSMT4" ShapeID="_x0000_i1711" DrawAspect="Content" ObjectID="_1679902907" r:id="rId20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D1F5E" w:rsidTr="009760B7">
        <w:tc>
          <w:tcPr>
            <w:tcW w:w="752" w:type="dxa"/>
          </w:tcPr>
          <w:p w:rsidR="004D1F5E" w:rsidRPr="0091425F" w:rsidRDefault="004D1F5E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4D1F5E" w:rsidRDefault="004D1F5E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айдите наименьшее целое решение системы неравенств </w:t>
            </w:r>
          </w:p>
          <w:p w:rsidR="004D1F5E" w:rsidRDefault="004D1F5E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D1F5E">
              <w:rPr>
                <w:rFonts w:ascii="Times New Roman" w:hAnsi="Times New Roman" w:cs="Times New Roman"/>
                <w:position w:val="-44"/>
                <w:sz w:val="24"/>
                <w:szCs w:val="24"/>
              </w:rPr>
              <w:object w:dxaOrig="1160" w:dyaOrig="999">
                <v:shape id="_x0000_i1716" type="#_x0000_t75" style="width:57.75pt;height:50.25pt" o:ole="">
                  <v:imagedata r:id="rId21" o:title=""/>
                </v:shape>
                <o:OLEObject Type="Embed" ProgID="Equation.DSMT4" ShapeID="_x0000_i1716" DrawAspect="Content" ObjectID="_1679902908" r:id="rId2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760B7" w:rsidTr="009760B7">
        <w:tc>
          <w:tcPr>
            <w:tcW w:w="752" w:type="dxa"/>
          </w:tcPr>
          <w:p w:rsidR="009760B7" w:rsidRPr="0091425F" w:rsidRDefault="009760B7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4D1F5E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каких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значениях </w:t>
            </w:r>
            <w:r w:rsidRPr="00A45130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687" type="#_x0000_t75" style="width:9.75pt;height:11.25pt" o:ole="">
                  <v:imagedata r:id="rId23" o:title=""/>
                </v:shape>
                <o:OLEObject Type="Embed" ProgID="Equation.DSMT4" ShapeID="_x0000_i1687" DrawAspect="Content" ObjectID="_1679902909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меет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ысл выражение:</w:t>
            </w:r>
          </w:p>
          <w:p w:rsidR="009760B7" w:rsidRPr="003F7A73" w:rsidRDefault="009760B7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D1F5E" w:rsidRPr="004D1F5E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840" w:dyaOrig="700">
                <v:shape id="_x0000_i1719" type="#_x0000_t75" style="width:92.25pt;height:35.25pt" o:ole="">
                  <v:imagedata r:id="rId25" o:title=""/>
                </v:shape>
                <o:OLEObject Type="Embed" ProgID="Equation.DSMT4" ShapeID="_x0000_i1719" DrawAspect="Content" ObjectID="_1679902910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9760B7" w:rsidTr="009760B7">
        <w:tc>
          <w:tcPr>
            <w:tcW w:w="752" w:type="dxa"/>
          </w:tcPr>
          <w:p w:rsidR="009760B7" w:rsidRPr="0091425F" w:rsidRDefault="009760B7" w:rsidP="009760B7">
            <w:pPr>
              <w:pStyle w:val="a4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9" w:type="dxa"/>
          </w:tcPr>
          <w:p w:rsidR="009760B7" w:rsidRDefault="004D1F5E" w:rsidP="00AA11B7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газин должен заказать поставщикам столько же килограммов сахара, сколько и муки. Сахар расфасован в 50-килограммовые мешки, а мука – в 60-килограммовые.По сколько килограммов сахара и муки может заказать магазин, если в хранилище помещается не более 22 мешков?</w:t>
            </w:r>
          </w:p>
        </w:tc>
      </w:tr>
    </w:tbl>
    <w:p w:rsidR="005E2D4A" w:rsidRPr="009760B7" w:rsidRDefault="005E2D4A" w:rsidP="009760B7">
      <w:pPr>
        <w:spacing w:after="0"/>
        <w:rPr>
          <w:rFonts w:ascii="Times New Roman" w:hAnsi="Times New Roman" w:cs="Times New Roman"/>
          <w:sz w:val="24"/>
        </w:rPr>
      </w:pPr>
    </w:p>
    <w:sectPr w:rsidR="005E2D4A" w:rsidRPr="009760B7">
      <w:headerReference w:type="default" r:id="rId27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760B7" w:rsidRDefault="009760B7" w:rsidP="009760B7">
      <w:pPr>
        <w:spacing w:after="0" w:line="240" w:lineRule="auto"/>
      </w:pPr>
      <w:r>
        <w:separator/>
      </w:r>
    </w:p>
  </w:endnote>
  <w:endnote w:type="continuationSeparator" w:id="0">
    <w:p w:rsidR="009760B7" w:rsidRDefault="009760B7" w:rsidP="009760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760B7" w:rsidRDefault="009760B7" w:rsidP="009760B7">
      <w:pPr>
        <w:spacing w:after="0" w:line="240" w:lineRule="auto"/>
      </w:pPr>
      <w:r>
        <w:separator/>
      </w:r>
    </w:p>
  </w:footnote>
  <w:footnote w:type="continuationSeparator" w:id="0">
    <w:p w:rsidR="009760B7" w:rsidRDefault="009760B7" w:rsidP="009760B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760B7" w:rsidRDefault="009760B7">
    <w:pPr>
      <w:pStyle w:val="a5"/>
    </w:pPr>
    <w:r>
      <w:t>8 класс</w:t>
    </w:r>
    <w:r>
      <w:ptab w:relativeTo="margin" w:alignment="center" w:leader="none"/>
    </w:r>
    <w:r>
      <w:t>МБОУ «Гвардейская школа-гимназия №</w:t>
    </w:r>
    <w:proofErr w:type="gramStart"/>
    <w:r>
      <w:t>2»</w:t>
    </w:r>
    <w:r>
      <w:ptab w:relativeTo="margin" w:alignment="right" w:leader="none"/>
    </w:r>
    <w:r>
      <w:t>Алгебра</w:t>
    </w:r>
    <w:proofErr w:type="gram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DF92BC5"/>
    <w:multiLevelType w:val="hybridMultilevel"/>
    <w:tmpl w:val="CFC444E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60B7"/>
    <w:rsid w:val="00171F27"/>
    <w:rsid w:val="004D1F5E"/>
    <w:rsid w:val="005E2D4A"/>
    <w:rsid w:val="009760B7"/>
    <w:rsid w:val="00A85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CD26ADC4-BE29-44BD-B466-BB463C2B4B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760B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760B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9760B7"/>
    <w:pPr>
      <w:ind w:left="720"/>
      <w:contextualSpacing/>
    </w:pPr>
  </w:style>
  <w:style w:type="paragraph" w:styleId="a5">
    <w:name w:val="header"/>
    <w:basedOn w:val="a"/>
    <w:link w:val="a6"/>
    <w:uiPriority w:val="99"/>
    <w:unhideWhenUsed/>
    <w:rsid w:val="009760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9760B7"/>
  </w:style>
  <w:style w:type="paragraph" w:styleId="a7">
    <w:name w:val="footer"/>
    <w:basedOn w:val="a"/>
    <w:link w:val="a8"/>
    <w:uiPriority w:val="99"/>
    <w:unhideWhenUsed/>
    <w:rsid w:val="009760B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9760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139</Words>
  <Characters>795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1</cp:revision>
  <dcterms:created xsi:type="dcterms:W3CDTF">2021-04-14T07:34:00Z</dcterms:created>
  <dcterms:modified xsi:type="dcterms:W3CDTF">2021-04-14T07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